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33DF" w:rsidRPr="004752D8" w:rsidRDefault="00CE33DF" w:rsidP="00CE33DF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bookmarkStart w:id="0" w:name="_GoBack"/>
      <w:r>
        <w:rPr>
          <w:rFonts w:ascii="Times New Roman" w:eastAsia="Calibri" w:hAnsi="Times New Roman" w:cs="Times New Roman"/>
          <w:b/>
          <w:sz w:val="24"/>
          <w:szCs w:val="24"/>
        </w:rPr>
        <w:t>Домашняя контрольная работа №5</w:t>
      </w:r>
    </w:p>
    <w:p w:rsidR="00CE33DF" w:rsidRPr="004752D8" w:rsidRDefault="00CE33DF" w:rsidP="00CE33DF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4752D8">
        <w:rPr>
          <w:rFonts w:ascii="Times New Roman" w:eastAsia="Calibri" w:hAnsi="Times New Roman" w:cs="Times New Roman"/>
          <w:b/>
          <w:sz w:val="24"/>
          <w:szCs w:val="24"/>
        </w:rPr>
        <w:t>по теме «</w:t>
      </w:r>
      <w:r>
        <w:rPr>
          <w:rFonts w:ascii="Times New Roman" w:eastAsia="Calibri" w:hAnsi="Times New Roman" w:cs="Times New Roman"/>
          <w:b/>
          <w:sz w:val="24"/>
          <w:szCs w:val="24"/>
        </w:rPr>
        <w:t>Окружность</w:t>
      </w:r>
      <w:r w:rsidRPr="004752D8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CE33DF" w:rsidRPr="004752D8" w:rsidRDefault="00CE33DF" w:rsidP="00CE33DF">
      <w:pPr>
        <w:spacing w:after="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a5"/>
        <w:tblW w:w="9776" w:type="dxa"/>
        <w:tblLayout w:type="fixed"/>
        <w:tblLook w:val="04A0" w:firstRow="1" w:lastRow="0" w:firstColumn="1" w:lastColumn="0" w:noHBand="0" w:noVBand="1"/>
      </w:tblPr>
      <w:tblGrid>
        <w:gridCol w:w="778"/>
        <w:gridCol w:w="8998"/>
      </w:tblGrid>
      <w:tr w:rsidR="00CE33DF" w:rsidRPr="004752D8" w:rsidTr="00CE33DF">
        <w:tc>
          <w:tcPr>
            <w:tcW w:w="778" w:type="dxa"/>
          </w:tcPr>
          <w:p w:rsidR="00CE33DF" w:rsidRPr="004752D8" w:rsidRDefault="00CE33DF" w:rsidP="009C1A46">
            <w:pPr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752D8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4752D8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998" w:type="dxa"/>
          </w:tcPr>
          <w:p w:rsidR="00CE33DF" w:rsidRPr="004752D8" w:rsidRDefault="00CE33DF" w:rsidP="009C1A46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ыполните задания</w:t>
            </w:r>
          </w:p>
        </w:tc>
      </w:tr>
      <w:tr w:rsidR="00CE33DF" w:rsidRPr="004752D8" w:rsidTr="00CE33DF">
        <w:tc>
          <w:tcPr>
            <w:tcW w:w="778" w:type="dxa"/>
          </w:tcPr>
          <w:p w:rsidR="00CE33DF" w:rsidRPr="004752D8" w:rsidRDefault="00CE33DF" w:rsidP="009C1A46">
            <w:pPr>
              <w:numPr>
                <w:ilvl w:val="0"/>
                <w:numId w:val="1"/>
              </w:numPr>
              <w:spacing w:line="276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998" w:type="dxa"/>
          </w:tcPr>
          <w:p w:rsidR="00CE33DF" w:rsidRPr="007771FB" w:rsidRDefault="00CE33DF" w:rsidP="009C1A46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На рисунке по разные стороны от диаметра АВ взяты точки М и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 w:rsidRPr="007771FB"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Известно, что </w:t>
            </w:r>
            <w:r w:rsidRPr="007771FB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1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15.75pt" o:ole="">
                  <v:imagedata r:id="rId8" o:title=""/>
                </v:shape>
                <o:OLEObject Type="Embed" ProgID="Equation.DSMT4" ShapeID="_x0000_i1025" DrawAspect="Content" ObjectID="_1681122374" r:id="rId9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. Найдите </w:t>
            </w:r>
            <w:r w:rsidRPr="007771FB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760" w:dyaOrig="279">
                <v:shape id="_x0000_i1026" type="#_x0000_t75" style="width:38.25pt;height:14.25pt" o:ole="">
                  <v:imagedata r:id="rId10" o:title=""/>
                </v:shape>
                <o:OLEObject Type="Embed" ProgID="Equation.DSMT4" ShapeID="_x0000_i1026" DrawAspect="Content" ObjectID="_1681122375" r:id="rId11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  <w:r w:rsidRPr="00CE33DF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Ответ дайте в градусах.</w:t>
            </w:r>
          </w:p>
          <w:p w:rsidR="00CE33DF" w:rsidRPr="004752D8" w:rsidRDefault="00BA7414" w:rsidP="009C1A46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sz w:val="22"/>
                <w:szCs w:val="22"/>
                <w:lang w:eastAsia="en-US"/>
              </w:rPr>
              <w:object w:dxaOrig="4665" w:dyaOrig="3735">
                <v:shape id="_x0000_i1027" type="#_x0000_t75" style="width:87.75pt;height:69.75pt" o:ole="">
                  <v:imagedata r:id="rId12" o:title=""/>
                </v:shape>
                <o:OLEObject Type="Embed" ProgID="PBrush" ShapeID="_x0000_i1027" DrawAspect="Content" ObjectID="_1681122376" r:id="rId13"/>
              </w:object>
            </w:r>
          </w:p>
        </w:tc>
      </w:tr>
      <w:tr w:rsidR="00BA7414" w:rsidRPr="004752D8" w:rsidTr="00CE33DF">
        <w:tc>
          <w:tcPr>
            <w:tcW w:w="778" w:type="dxa"/>
          </w:tcPr>
          <w:p w:rsidR="00BA7414" w:rsidRPr="004752D8" w:rsidRDefault="00BA7414" w:rsidP="009C1A46">
            <w:pPr>
              <w:numPr>
                <w:ilvl w:val="0"/>
                <w:numId w:val="1"/>
              </w:numPr>
              <w:spacing w:line="276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998" w:type="dxa"/>
          </w:tcPr>
          <w:p w:rsidR="00BA7414" w:rsidRDefault="00BA7414" w:rsidP="00BA7414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В угол С величиной </w:t>
            </w:r>
            <w:r w:rsidRPr="008A7FE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480" w:dyaOrig="320">
                <v:shape id="_x0000_i1028" type="#_x0000_t75" style="width:24pt;height:15.75pt" o:ole="">
                  <v:imagedata r:id="rId14" o:title=""/>
                </v:shape>
                <o:OLEObject Type="Embed" ProgID="Equation.DSMT4" ShapeID="_x0000_i1028" DrawAspect="Content" ObjectID="_1681122377" r:id="rId15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вписана окружность, которая касается сторон угла в точках А и В. Найдите угол АОВ. Ответ дайте в градусах.</w:t>
            </w:r>
          </w:p>
          <w:p w:rsidR="00BA7414" w:rsidRDefault="00BA7414" w:rsidP="009C1A46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B2A4A77" wp14:editId="2077BC61">
                  <wp:extent cx="960120" cy="80010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0120" cy="800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0A56" w:rsidRPr="004752D8" w:rsidTr="00CE33DF">
        <w:tc>
          <w:tcPr>
            <w:tcW w:w="778" w:type="dxa"/>
          </w:tcPr>
          <w:p w:rsidR="001E0A56" w:rsidRPr="004752D8" w:rsidRDefault="001E0A56" w:rsidP="009C1A46">
            <w:pPr>
              <w:numPr>
                <w:ilvl w:val="0"/>
                <w:numId w:val="1"/>
              </w:numPr>
              <w:spacing w:line="276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998" w:type="dxa"/>
          </w:tcPr>
          <w:p w:rsidR="001E0A56" w:rsidRDefault="001E0A56" w:rsidP="00BA7414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йдите радиус окружности, вписанной в равносторонний треугольник, высота которого равна 12.</w:t>
            </w:r>
          </w:p>
        </w:tc>
      </w:tr>
      <w:tr w:rsidR="00BA7414" w:rsidRPr="004752D8" w:rsidTr="00CE33DF">
        <w:tc>
          <w:tcPr>
            <w:tcW w:w="778" w:type="dxa"/>
          </w:tcPr>
          <w:p w:rsidR="00BA7414" w:rsidRPr="004752D8" w:rsidRDefault="00BA7414" w:rsidP="009C1A46">
            <w:pPr>
              <w:numPr>
                <w:ilvl w:val="0"/>
                <w:numId w:val="1"/>
              </w:numPr>
              <w:spacing w:line="276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998" w:type="dxa"/>
          </w:tcPr>
          <w:p w:rsidR="00BA7414" w:rsidRDefault="00BA7414" w:rsidP="00FC5771">
            <w:pPr>
              <w:spacing w:line="276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очки А, В, С,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сположенные на окружности делят окружность на четыре дуги АВ, ВС, С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D</w:t>
            </w:r>
            <w:r w:rsidRPr="009E39D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D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градусные величины которых относятся соответственно, как 1:</w:t>
            </w:r>
            <w:r w:rsidR="00FC5771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:1</w:t>
            </w:r>
            <w:r w:rsidR="00FC5771">
              <w:rPr>
                <w:rFonts w:ascii="Times New Roman" w:eastAsia="Calibri" w:hAnsi="Times New Roman" w:cs="Times New Roman"/>
                <w:sz w:val="24"/>
                <w:szCs w:val="24"/>
              </w:rPr>
              <w:t>0:20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 Найдите угол А четырехугольника АВС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 Ответ дайте в градусах.</w:t>
            </w:r>
          </w:p>
        </w:tc>
      </w:tr>
      <w:tr w:rsidR="00CE33DF" w:rsidRPr="004752D8" w:rsidTr="00CE33DF">
        <w:tc>
          <w:tcPr>
            <w:tcW w:w="778" w:type="dxa"/>
          </w:tcPr>
          <w:p w:rsidR="00CE33DF" w:rsidRPr="004752D8" w:rsidRDefault="00CE33DF" w:rsidP="009C1A46">
            <w:pPr>
              <w:numPr>
                <w:ilvl w:val="0"/>
                <w:numId w:val="1"/>
              </w:numPr>
              <w:spacing w:line="276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998" w:type="dxa"/>
          </w:tcPr>
          <w:p w:rsidR="00CE33DF" w:rsidRDefault="00CE33DF" w:rsidP="009C1A46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кружность с центром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писана около равнобедренного треугольника АВС, в котором АВ=ВС и </w:t>
            </w:r>
            <w:r w:rsidR="00CE0EAA" w:rsidRPr="00C16F0B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eastAsia="en-US"/>
              </w:rPr>
              <w:object w:dxaOrig="1260" w:dyaOrig="320">
                <v:shape id="_x0000_i1029" type="#_x0000_t75" style="width:63pt;height:15.75pt" o:ole="">
                  <v:imagedata r:id="rId17" o:title=""/>
                </v:shape>
                <o:OLEObject Type="Embed" ProgID="Equation.DSMT4" ShapeID="_x0000_i1029" DrawAspect="Content" ObjectID="_1681122378" r:id="rId1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Найдите </w:t>
            </w:r>
            <w:r w:rsidRPr="00C16F0B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 w:eastAsia="en-US"/>
              </w:rPr>
              <w:object w:dxaOrig="780" w:dyaOrig="279">
                <v:shape id="_x0000_i1030" type="#_x0000_t75" style="width:39pt;height:14.25pt" o:ole="">
                  <v:imagedata r:id="rId19" o:title=""/>
                </v:shape>
                <o:OLEObject Type="Embed" ProgID="Equation.DSMT4" ShapeID="_x0000_i1030" DrawAspect="Content" ObjectID="_1681122379" r:id="rId20"/>
              </w:object>
            </w:r>
            <w:r w:rsidRPr="00C16F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твет дайте в градусах.</w:t>
            </w:r>
          </w:p>
          <w:p w:rsidR="00CE33DF" w:rsidRPr="004752D8" w:rsidRDefault="00194175" w:rsidP="009C1A46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E13235F" wp14:editId="3693CAAE">
                  <wp:extent cx="1088192" cy="96202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6527" cy="9693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33DF" w:rsidRPr="004752D8" w:rsidTr="00CE33DF">
        <w:tc>
          <w:tcPr>
            <w:tcW w:w="778" w:type="dxa"/>
          </w:tcPr>
          <w:p w:rsidR="00CE33DF" w:rsidRPr="004752D8" w:rsidRDefault="00CE33DF" w:rsidP="009C1A46">
            <w:pPr>
              <w:numPr>
                <w:ilvl w:val="0"/>
                <w:numId w:val="1"/>
              </w:numPr>
              <w:spacing w:line="276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998" w:type="dxa"/>
          </w:tcPr>
          <w:p w:rsidR="00CE33DF" w:rsidRPr="004752D8" w:rsidRDefault="00CE0EAA" w:rsidP="009C1A46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торона равностороннего треугольника равна</w:t>
            </w:r>
            <w:r w:rsidRPr="004C1C78">
              <w:rPr>
                <w:rFonts w:ascii="Times New Roman" w:eastAsia="Calibri" w:hAnsi="Times New Roman" w:cs="Times New Roman"/>
                <w:position w:val="-8"/>
                <w:sz w:val="24"/>
                <w:szCs w:val="24"/>
                <w:lang w:eastAsia="en-US"/>
              </w:rPr>
              <w:object w:dxaOrig="360" w:dyaOrig="360">
                <v:shape id="_x0000_i1031" type="#_x0000_t75" style="width:18pt;height:18pt" o:ole="">
                  <v:imagedata r:id="rId22" o:title=""/>
                </v:shape>
                <o:OLEObject Type="Embed" ProgID="Equation.DSMT4" ShapeID="_x0000_i1031" DrawAspect="Content" ObjectID="_1681122380" r:id="rId23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 Найдите радиус окружности, описанной около этого треугольника.</w:t>
            </w:r>
          </w:p>
        </w:tc>
      </w:tr>
    </w:tbl>
    <w:p w:rsidR="00CE33DF" w:rsidRPr="004752D8" w:rsidRDefault="00CE33DF" w:rsidP="00CE33DF">
      <w:pPr>
        <w:spacing w:after="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CE33DF" w:rsidRPr="004752D8" w:rsidRDefault="00CE33DF" w:rsidP="00CE33DF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CE33DF" w:rsidRPr="004752D8" w:rsidRDefault="00CE33DF" w:rsidP="00CE33DF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CE33DF" w:rsidRPr="004752D8" w:rsidRDefault="00CE33DF" w:rsidP="00CE33DF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CE33DF" w:rsidRPr="004752D8" w:rsidRDefault="00CE33DF" w:rsidP="00CE33DF">
      <w:pPr>
        <w:spacing w:after="0"/>
        <w:rPr>
          <w:rFonts w:ascii="Times New Roman" w:hAnsi="Times New Roman" w:cs="Times New Roman"/>
          <w:sz w:val="24"/>
          <w:szCs w:val="24"/>
        </w:rPr>
      </w:pPr>
    </w:p>
    <w:bookmarkEnd w:id="0"/>
    <w:p w:rsidR="00102828" w:rsidRPr="00CE33DF" w:rsidRDefault="00102828" w:rsidP="00CE33DF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102828" w:rsidRPr="00CE33DF">
      <w:headerReference w:type="default" r:id="rId24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0000" w:rsidRDefault="00EE35E2">
      <w:pPr>
        <w:spacing w:after="0" w:line="240" w:lineRule="auto"/>
      </w:pPr>
      <w:r>
        <w:separator/>
      </w:r>
    </w:p>
  </w:endnote>
  <w:endnote w:type="continuationSeparator" w:id="0">
    <w:p w:rsidR="00000000" w:rsidRDefault="00EE35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0000" w:rsidRDefault="00EE35E2">
      <w:pPr>
        <w:spacing w:after="0" w:line="240" w:lineRule="auto"/>
      </w:pPr>
      <w:r>
        <w:separator/>
      </w:r>
    </w:p>
  </w:footnote>
  <w:footnote w:type="continuationSeparator" w:id="0">
    <w:p w:rsidR="00000000" w:rsidRDefault="00EE35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44CEB" w:rsidRDefault="001E0A56">
    <w:pPr>
      <w:pStyle w:val="a3"/>
    </w:pPr>
    <w:r>
      <w:t>Геометрия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8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2152F1"/>
    <w:multiLevelType w:val="multilevel"/>
    <w:tmpl w:val="112152F1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33DF"/>
    <w:rsid w:val="00102828"/>
    <w:rsid w:val="00194175"/>
    <w:rsid w:val="001E0A56"/>
    <w:rsid w:val="007A546C"/>
    <w:rsid w:val="00A85B66"/>
    <w:rsid w:val="00B37D15"/>
    <w:rsid w:val="00BA7414"/>
    <w:rsid w:val="00CE0EAA"/>
    <w:rsid w:val="00CE33DF"/>
    <w:rsid w:val="00EE35E2"/>
    <w:rsid w:val="00FC5771"/>
    <w:rsid w:val="00FD1D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33D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E33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E33DF"/>
  </w:style>
  <w:style w:type="table" w:styleId="a5">
    <w:name w:val="Table Grid"/>
    <w:basedOn w:val="a1"/>
    <w:uiPriority w:val="39"/>
    <w:rsid w:val="00CE33DF"/>
    <w:pPr>
      <w:spacing w:after="0" w:line="240" w:lineRule="auto"/>
    </w:pPr>
    <w:rPr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1E0A5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1E0A56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33D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E33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E33DF"/>
  </w:style>
  <w:style w:type="table" w:styleId="a5">
    <w:name w:val="Table Grid"/>
    <w:basedOn w:val="a1"/>
    <w:uiPriority w:val="39"/>
    <w:rsid w:val="00CE33DF"/>
    <w:pPr>
      <w:spacing w:after="0" w:line="240" w:lineRule="auto"/>
    </w:pPr>
    <w:rPr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1E0A5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1E0A5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58</Words>
  <Characters>903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ЗДУВР3</cp:lastModifiedBy>
  <cp:revision>6</cp:revision>
  <cp:lastPrinted>2021-04-28T04:06:00Z</cp:lastPrinted>
  <dcterms:created xsi:type="dcterms:W3CDTF">2021-04-24T08:28:00Z</dcterms:created>
  <dcterms:modified xsi:type="dcterms:W3CDTF">2021-04-28T09:39:00Z</dcterms:modified>
</cp:coreProperties>
</file>